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A6A" w:rsidRDefault="00757F1D">
      <w:pPr>
        <w:rPr>
          <w:b/>
          <w:sz w:val="28"/>
          <w:szCs w:val="28"/>
        </w:rPr>
      </w:pPr>
      <w:r w:rsidRPr="00757F1D">
        <w:rPr>
          <w:b/>
          <w:sz w:val="28"/>
          <w:szCs w:val="28"/>
        </w:rPr>
        <w:t>Задачи к самостоятельной работ</w:t>
      </w:r>
      <w:r>
        <w:rPr>
          <w:b/>
          <w:sz w:val="28"/>
          <w:szCs w:val="28"/>
        </w:rPr>
        <w:t>ы</w:t>
      </w:r>
      <w:r w:rsidRPr="00757F1D">
        <w:rPr>
          <w:b/>
          <w:sz w:val="28"/>
          <w:szCs w:val="28"/>
        </w:rPr>
        <w:t xml:space="preserve"> по ИАД для заочников</w:t>
      </w:r>
    </w:p>
    <w:p w:rsidR="00757F1D" w:rsidRPr="00757F1D" w:rsidRDefault="00757F1D">
      <w:pPr>
        <w:rPr>
          <w:b/>
          <w:sz w:val="28"/>
          <w:szCs w:val="28"/>
        </w:rPr>
      </w:pPr>
      <w:r w:rsidRPr="000E0E07">
        <w:rPr>
          <w:position w:val="-6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3.5pt" o:ole="">
            <v:imagedata r:id="rId6" o:title=""/>
          </v:shape>
          <o:OLEObject Type="Embed" ProgID="Equation.DSMT4" ShapeID="_x0000_i1025" DrawAspect="Content" ObjectID="_1541403404" r:id="rId7"/>
        </w:object>
      </w:r>
      <w:r w:rsidRPr="00757F1D">
        <w:rPr>
          <w:sz w:val="24"/>
          <w:szCs w:val="24"/>
        </w:rPr>
        <w:t>номер варианта</w:t>
      </w:r>
    </w:p>
    <w:p w:rsidR="00757F1D" w:rsidRPr="00915935" w:rsidRDefault="00915935" w:rsidP="00757F1D">
      <w:pPr>
        <w:pStyle w:val="a3"/>
        <w:numPr>
          <w:ilvl w:val="0"/>
          <w:numId w:val="1"/>
        </w:numPr>
        <w:tabs>
          <w:tab w:val="left" w:pos="993"/>
        </w:tabs>
        <w:spacing w:before="200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915935">
        <w:rPr>
          <w:rFonts w:ascii="Times New Roman" w:hAnsi="Times New Roman" w:cs="Times New Roman"/>
          <w:b/>
          <w:sz w:val="24"/>
          <w:szCs w:val="24"/>
        </w:rPr>
        <w:t>Задача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7F1D">
        <w:rPr>
          <w:rFonts w:ascii="Times New Roman" w:hAnsi="Times New Roman" w:cs="Times New Roman"/>
          <w:sz w:val="24"/>
          <w:szCs w:val="24"/>
        </w:rPr>
        <w:t>Вычислить</w:t>
      </w:r>
      <w:proofErr w:type="gramStart"/>
      <w:r w:rsidR="00757F1D" w:rsidRPr="00915935">
        <w:rPr>
          <w:rFonts w:ascii="Times New Roman" w:hAnsi="Times New Roman" w:cs="Times New Roman"/>
          <w:sz w:val="24"/>
          <w:szCs w:val="24"/>
        </w:rPr>
        <w:t xml:space="preserve"> </w:t>
      </w:r>
      <w:r w:rsidR="00757F1D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915935">
        <w:rPr>
          <w:rFonts w:ascii="Times New Roman" w:hAnsi="Times New Roman" w:cs="Times New Roman"/>
          <w:sz w:val="24"/>
          <w:szCs w:val="24"/>
        </w:rPr>
        <w:t xml:space="preserve">, 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57F1D" w:rsidRPr="00915935">
        <w:rPr>
          <w:rFonts w:ascii="Times New Roman" w:hAnsi="Times New Roman" w:cs="Times New Roman"/>
          <w:sz w:val="24"/>
          <w:szCs w:val="24"/>
        </w:rPr>
        <w:t xml:space="preserve">, 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757F1D" w:rsidRPr="00915935">
        <w:rPr>
          <w:rFonts w:ascii="Times New Roman" w:hAnsi="Times New Roman" w:cs="Times New Roman"/>
          <w:sz w:val="24"/>
          <w:szCs w:val="24"/>
        </w:rPr>
        <w:t>·(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57F1D" w:rsidRPr="00915935">
        <w:rPr>
          <w:rFonts w:ascii="Times New Roman" w:hAnsi="Times New Roman" w:cs="Times New Roman"/>
          <w:sz w:val="24"/>
          <w:szCs w:val="24"/>
        </w:rPr>
        <w:t>), (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915935">
        <w:rPr>
          <w:rFonts w:ascii="Times New Roman" w:hAnsi="Times New Roman" w:cs="Times New Roman"/>
          <w:sz w:val="24"/>
          <w:szCs w:val="24"/>
        </w:rPr>
        <w:t xml:space="preserve">) 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57F1D" w:rsidRPr="00915935">
        <w:rPr>
          <w:rFonts w:ascii="Times New Roman" w:hAnsi="Times New Roman" w:cs="Times New Roman"/>
          <w:sz w:val="24"/>
          <w:szCs w:val="24"/>
        </w:rPr>
        <w:t>, (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57F1D" w:rsidRPr="00915935">
        <w:rPr>
          <w:rFonts w:ascii="Times New Roman" w:hAnsi="Times New Roman" w:cs="Times New Roman"/>
          <w:sz w:val="24"/>
          <w:szCs w:val="24"/>
        </w:rPr>
        <w:t>)</w:t>
      </w:r>
      <w:r w:rsidR="00757F1D" w:rsidRPr="006B2FF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</w:t>
      </w:r>
      <w:r w:rsidR="00757F1D" w:rsidRPr="00915935">
        <w:rPr>
          <w:rFonts w:ascii="Times New Roman" w:hAnsi="Times New Roman" w:cs="Times New Roman"/>
          <w:sz w:val="24"/>
          <w:szCs w:val="24"/>
        </w:rPr>
        <w:t xml:space="preserve">, 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57F1D" w:rsidRPr="006B2FF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</w:t>
      </w:r>
      <w:r w:rsidR="00757F1D" w:rsidRPr="00915935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757F1D" w:rsidRPr="006B2FF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</w:t>
      </w:r>
      <w:r w:rsidR="00757F1D" w:rsidRPr="00915935">
        <w:rPr>
          <w:rFonts w:ascii="Times New Roman" w:hAnsi="Times New Roman" w:cs="Times New Roman"/>
          <w:sz w:val="24"/>
          <w:szCs w:val="24"/>
        </w:rPr>
        <w:t xml:space="preserve">, </w:t>
      </w:r>
      <w:r w:rsidR="00757F1D">
        <w:rPr>
          <w:rFonts w:ascii="Times New Roman" w:hAnsi="Times New Roman" w:cs="Times New Roman"/>
          <w:sz w:val="24"/>
          <w:szCs w:val="24"/>
        </w:rPr>
        <w:t>где</w:t>
      </w:r>
    </w:p>
    <w:p w:rsidR="00757F1D" w:rsidRDefault="00757F1D" w:rsidP="00757F1D">
      <w:pPr>
        <w:pStyle w:val="a3"/>
        <w:tabs>
          <w:tab w:val="left" w:pos="993"/>
        </w:tabs>
        <w:ind w:left="0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6B2FFD">
        <w:rPr>
          <w:rFonts w:ascii="Times New Roman" w:hAnsi="Times New Roman" w:cs="Times New Roman"/>
          <w:position w:val="-50"/>
          <w:sz w:val="24"/>
          <w:szCs w:val="24"/>
          <w:lang w:val="en-US"/>
        </w:rPr>
        <w:object w:dxaOrig="5240" w:dyaOrig="1120">
          <v:shape id="_x0000_i1026" type="#_x0000_t75" style="width:262.5pt;height:56.25pt" o:ole="">
            <v:imagedata r:id="rId8" o:title=""/>
          </v:shape>
          <o:OLEObject Type="Embed" ProgID="Equation.DSMT4" ShapeID="_x0000_i1026" DrawAspect="Content" ObjectID="_1541403405" r:id="rId9"/>
        </w:object>
      </w:r>
    </w:p>
    <w:p w:rsidR="00757F1D" w:rsidRDefault="00915935" w:rsidP="00757F1D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915935">
        <w:rPr>
          <w:rFonts w:ascii="Times New Roman" w:hAnsi="Times New Roman" w:cs="Times New Roman"/>
          <w:b/>
          <w:sz w:val="24"/>
          <w:szCs w:val="24"/>
        </w:rPr>
        <w:t>Задача 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7F1D">
        <w:rPr>
          <w:rFonts w:ascii="Times New Roman" w:hAnsi="Times New Roman" w:cs="Times New Roman"/>
          <w:sz w:val="24"/>
          <w:szCs w:val="24"/>
        </w:rPr>
        <w:t xml:space="preserve">Найти все матрицы, коммутирующие с матрицей </w:t>
      </w:r>
      <w:r w:rsidR="001876B0" w:rsidRPr="007D18C4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027" type="#_x0000_t75" style="width:75pt;height:36pt" o:ole="">
            <v:imagedata r:id="rId10" o:title=""/>
          </v:shape>
          <o:OLEObject Type="Embed" ProgID="Equation.DSMT4" ShapeID="_x0000_i1027" DrawAspect="Content" ObjectID="_1541403406" r:id="rId11"/>
        </w:object>
      </w:r>
      <w:r w:rsidR="00757F1D">
        <w:rPr>
          <w:rFonts w:ascii="Times New Roman" w:hAnsi="Times New Roman" w:cs="Times New Roman"/>
          <w:sz w:val="24"/>
          <w:szCs w:val="24"/>
        </w:rPr>
        <w:t xml:space="preserve">. То есть, найти такую матрицу Х, что имеет место равенство 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AX</w:t>
      </w:r>
      <w:r w:rsidR="00757F1D" w:rsidRPr="007D18C4">
        <w:rPr>
          <w:rFonts w:ascii="Times New Roman" w:hAnsi="Times New Roman" w:cs="Times New Roman"/>
          <w:sz w:val="24"/>
          <w:szCs w:val="24"/>
        </w:rPr>
        <w:t>=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757F1D">
        <w:rPr>
          <w:rFonts w:ascii="Times New Roman" w:hAnsi="Times New Roman" w:cs="Times New Roman"/>
          <w:sz w:val="24"/>
          <w:szCs w:val="24"/>
        </w:rPr>
        <w:t>·</w:t>
      </w:r>
      <w:r w:rsidR="00757F1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757F1D">
        <w:rPr>
          <w:rFonts w:ascii="Times New Roman" w:hAnsi="Times New Roman" w:cs="Times New Roman"/>
          <w:sz w:val="24"/>
          <w:szCs w:val="24"/>
        </w:rPr>
        <w:t>.</w:t>
      </w:r>
    </w:p>
    <w:p w:rsidR="00757F1D" w:rsidRDefault="00915935" w:rsidP="00757F1D">
      <w:pPr>
        <w:pStyle w:val="a3"/>
        <w:numPr>
          <w:ilvl w:val="0"/>
          <w:numId w:val="1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915935">
        <w:rPr>
          <w:rFonts w:ascii="Times New Roman" w:hAnsi="Times New Roman" w:cs="Times New Roman"/>
          <w:b/>
          <w:sz w:val="24"/>
          <w:szCs w:val="24"/>
        </w:rPr>
        <w:t>Задача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57F1D">
        <w:rPr>
          <w:rFonts w:ascii="Times New Roman" w:hAnsi="Times New Roman" w:cs="Times New Roman"/>
          <w:sz w:val="24"/>
          <w:szCs w:val="24"/>
        </w:rPr>
        <w:t>Найти собственные значения и отвечающие и</w:t>
      </w:r>
      <w:r w:rsidR="00A26E2B">
        <w:rPr>
          <w:rFonts w:ascii="Times New Roman" w:hAnsi="Times New Roman" w:cs="Times New Roman"/>
          <w:sz w:val="24"/>
          <w:szCs w:val="24"/>
        </w:rPr>
        <w:t>м</w:t>
      </w:r>
      <w:r w:rsidR="00757F1D">
        <w:rPr>
          <w:rFonts w:ascii="Times New Roman" w:hAnsi="Times New Roman" w:cs="Times New Roman"/>
          <w:sz w:val="24"/>
          <w:szCs w:val="24"/>
        </w:rPr>
        <w:t xml:space="preserve"> собственные вектора для матрицы</w:t>
      </w:r>
      <w:r w:rsidR="00052178">
        <w:rPr>
          <w:rFonts w:ascii="Times New Roman" w:hAnsi="Times New Roman" w:cs="Times New Roman"/>
          <w:sz w:val="24"/>
          <w:szCs w:val="24"/>
        </w:rPr>
        <w:t xml:space="preserve"> в соответствие с </w:t>
      </w:r>
      <w:r w:rsidR="00231920">
        <w:rPr>
          <w:rFonts w:ascii="Times New Roman" w:hAnsi="Times New Roman" w:cs="Times New Roman"/>
          <w:sz w:val="24"/>
          <w:szCs w:val="24"/>
        </w:rPr>
        <w:t xml:space="preserve">указанным номером </w:t>
      </w:r>
      <w:r w:rsidR="00052178">
        <w:rPr>
          <w:rFonts w:ascii="Times New Roman" w:hAnsi="Times New Roman" w:cs="Times New Roman"/>
          <w:sz w:val="24"/>
          <w:szCs w:val="24"/>
        </w:rPr>
        <w:t>вариант</w:t>
      </w:r>
      <w:r w:rsidR="00231920">
        <w:rPr>
          <w:rFonts w:ascii="Times New Roman" w:hAnsi="Times New Roman" w:cs="Times New Roman"/>
          <w:sz w:val="24"/>
          <w:szCs w:val="24"/>
        </w:rPr>
        <w:t>а.</w:t>
      </w:r>
    </w:p>
    <w:tbl>
      <w:tblPr>
        <w:tblW w:w="4379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24" w:type="dxa"/>
          <w:left w:w="24" w:type="dxa"/>
          <w:bottom w:w="24" w:type="dxa"/>
          <w:right w:w="24" w:type="dxa"/>
        </w:tblCellMar>
        <w:tblLook w:val="04A0" w:firstRow="1" w:lastRow="0" w:firstColumn="1" w:lastColumn="0" w:noHBand="0" w:noVBand="1"/>
      </w:tblPr>
      <w:tblGrid>
        <w:gridCol w:w="2877"/>
        <w:gridCol w:w="2691"/>
        <w:gridCol w:w="2693"/>
      </w:tblGrid>
      <w:tr w:rsidR="00915935" w:rsidRPr="00915935" w:rsidTr="00915935">
        <w:trPr>
          <w:tblCellSpacing w:w="0" w:type="dxa"/>
        </w:trPr>
        <w:tc>
          <w:tcPr>
            <w:tcW w:w="17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0521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 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11305A77" wp14:editId="070B34F1">
                  <wp:extent cx="1287780" cy="914400"/>
                  <wp:effectExtent l="0" t="0" r="7620" b="0"/>
                  <wp:docPr id="62" name="Рисунок 62" descr="Линейная алгебра. Задача 9. Вариант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 descr="Линейная алгебра. Задача 9. Вариант 1">
                            <a:hlinkClick r:id="rId1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77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0521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2 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53FAAD62" wp14:editId="52DA6C68">
                  <wp:extent cx="1173480" cy="914400"/>
                  <wp:effectExtent l="0" t="0" r="7620" b="0"/>
                  <wp:docPr id="61" name="Рисунок 61" descr="Линейная алгебра. Задача 9. Вариант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 descr="Линейная алгебра. Задача 9. Вариант 2">
                            <a:hlinkClick r:id="rId1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 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207DA986" wp14:editId="0FDD480F">
                  <wp:extent cx="1173480" cy="914400"/>
                  <wp:effectExtent l="0" t="0" r="7620" b="0"/>
                  <wp:docPr id="60" name="Рисунок 60" descr="Линейная алгебра. Задача 9. Вариант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 descr="Линейная алгебра. Задача 9. Вариант 3">
                            <a:hlinkClick r:id="rId1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935" w:rsidRPr="00915935" w:rsidTr="00915935">
        <w:trPr>
          <w:tblCellSpacing w:w="0" w:type="dxa"/>
        </w:trPr>
        <w:tc>
          <w:tcPr>
            <w:tcW w:w="17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05217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4 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5ADFF672" wp14:editId="5CFE689A">
                  <wp:extent cx="1173480" cy="914400"/>
                  <wp:effectExtent l="0" t="0" r="7620" b="0"/>
                  <wp:docPr id="59" name="Рисунок 59" descr="Линейная алгебра. Задача 9. Вариант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Линейная алгебра. Задача 9. Вариант 4">
                            <a:hlinkClick r:id="rId1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26FFB915" wp14:editId="3B6C2C00">
                  <wp:extent cx="1287780" cy="914400"/>
                  <wp:effectExtent l="0" t="0" r="7620" b="0"/>
                  <wp:docPr id="58" name="Рисунок 58" descr="Линейная алгебра. Задача 9. Вариант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 descr="Линейная алгебра. Задача 9. Вариант 5">
                            <a:hlinkClick r:id="rId2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77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3FE0DFE1" wp14:editId="30F99973">
                  <wp:extent cx="1181100" cy="914400"/>
                  <wp:effectExtent l="0" t="0" r="0" b="0"/>
                  <wp:docPr id="57" name="Рисунок 57" descr="Линейная алгебра. Задача 9. Вариант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 descr="Линейная алгебра. Задача 9. Вариант 6">
                            <a:hlinkClick r:id="rId2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935" w:rsidRPr="00915935" w:rsidTr="00915935">
        <w:trPr>
          <w:tblCellSpacing w:w="0" w:type="dxa"/>
        </w:trPr>
        <w:tc>
          <w:tcPr>
            <w:tcW w:w="17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70162EF0" wp14:editId="1E1394D1">
                  <wp:extent cx="1173480" cy="914400"/>
                  <wp:effectExtent l="0" t="0" r="7620" b="0"/>
                  <wp:docPr id="56" name="Рисунок 56" descr="Линейная алгебра. Задача 9. Вариант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Линейная алгебра. Задача 9. Вариант 7">
                            <a:hlinkClick r:id="rId2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34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7040D17E" wp14:editId="01B1B820">
                  <wp:extent cx="1066800" cy="914400"/>
                  <wp:effectExtent l="0" t="0" r="0" b="0"/>
                  <wp:docPr id="55" name="Рисунок 55" descr="Линейная алгебра. Задача 9. Вариант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 descr="Линейная алгебра. Задача 9. Вариант 8">
                            <a:hlinkClick r:id="rId2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19F165F0" wp14:editId="5CE07883">
                  <wp:extent cx="1066800" cy="914400"/>
                  <wp:effectExtent l="0" t="0" r="0" b="0"/>
                  <wp:docPr id="54" name="Рисунок 54" descr="Линейная алгебра. Задача 9. Вариант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 descr="Линейная алгебра. Задача 9. Вариант 9">
                            <a:hlinkClick r:id="rId2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935" w:rsidRPr="00915935" w:rsidTr="00915935">
        <w:trPr>
          <w:tblCellSpacing w:w="0" w:type="dxa"/>
        </w:trPr>
        <w:tc>
          <w:tcPr>
            <w:tcW w:w="17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BEB8728" wp14:editId="65ACBF67">
                  <wp:extent cx="1181100" cy="914400"/>
                  <wp:effectExtent l="0" t="0" r="0" b="0"/>
                  <wp:docPr id="53" name="Рисунок 53" descr="Линейная алгебра. Задача 9. Вариант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 descr="Линейная алгебра. Задача 9. Вариант 10">
                            <a:hlinkClick r:id="rId3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2F37C343" wp14:editId="094AA9F3">
                  <wp:extent cx="1097280" cy="914400"/>
                  <wp:effectExtent l="0" t="0" r="7620" b="0"/>
                  <wp:docPr id="52" name="Рисунок 52" descr="Линейная алгебра. Задача 9. Вариант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 descr="Линейная алгебра. Задача 9. Вариант 11">
                            <a:hlinkClick r:id="rId3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10668322" wp14:editId="47C15723">
                  <wp:extent cx="1097280" cy="914400"/>
                  <wp:effectExtent l="0" t="0" r="7620" b="0"/>
                  <wp:docPr id="51" name="Рисунок 51" descr="Линейная алгебра. Задача 9. Вариант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 descr="Линейная алгебра. Задача 9. Вариант 12">
                            <a:hlinkClick r:id="rId3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935" w:rsidRPr="00915935" w:rsidTr="00915935">
        <w:trPr>
          <w:tblCellSpacing w:w="0" w:type="dxa"/>
        </w:trPr>
        <w:tc>
          <w:tcPr>
            <w:tcW w:w="17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78DF6DD" wp14:editId="6C4432AE">
                  <wp:extent cx="1097280" cy="914400"/>
                  <wp:effectExtent l="0" t="0" r="0" b="0"/>
                  <wp:docPr id="50" name="Рисунок 50" descr="Линейная алгебра. Задача 9. Вариант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Линейная алгебра. Задача 9. Вариант 13">
                            <a:hlinkClick r:id="rId3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F593879" wp14:editId="6CD825CA">
                  <wp:extent cx="1097280" cy="914400"/>
                  <wp:effectExtent l="0" t="0" r="0" b="0"/>
                  <wp:docPr id="49" name="Рисунок 49" descr="Линейная алгебра. Задача 9. Вариант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Линейная алгебра. Задача 9. Вариант 14">
                            <a:hlinkClick r:id="rId3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52178" w:rsidRPr="00915935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052178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  <w:r w:rsidR="00052178" w:rsidRPr="00915935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3B2E9A30" wp14:editId="05DDFB2F">
                  <wp:extent cx="1097280" cy="914400"/>
                  <wp:effectExtent l="0" t="0" r="7620" b="0"/>
                  <wp:docPr id="48" name="Рисунок 48" descr="Линейная алгебра. Задача 9. Вариант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 descr="Линейная алгебра. Задача 9. Вариант 15">
                            <a:hlinkClick r:id="rId4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1920" w:rsidRPr="00231920" w:rsidRDefault="00231920" w:rsidP="00231920">
      <w:pPr>
        <w:pStyle w:val="a3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31920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lastRenderedPageBreak/>
        <w:t xml:space="preserve">Задача </w:t>
      </w:r>
      <w:r w:rsidR="00A26E2B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t>4</w:t>
      </w:r>
      <w:r w:rsidRPr="00231920">
        <w:rPr>
          <w:rFonts w:ascii="Arial" w:eastAsia="Times New Roman" w:hAnsi="Arial" w:cs="Arial"/>
          <w:color w:val="000000"/>
          <w:sz w:val="24"/>
          <w:szCs w:val="24"/>
          <w:lang w:eastAsia="ru-RU"/>
        </w:rPr>
        <w:t xml:space="preserve">. </w:t>
      </w:r>
      <w:r w:rsidRPr="002319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усть </w:t>
      </w:r>
      <w:r w:rsidRPr="00231920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61947C3" wp14:editId="12E2B18D">
            <wp:extent cx="1493520" cy="304800"/>
            <wp:effectExtent l="0" t="0" r="0" b="0"/>
            <wp:docPr id="77" name="Рисунок 77" descr="0,38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0,38 Kb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9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Являются ли линейными следующие преобразования:</w:t>
      </w:r>
    </w:p>
    <w:tbl>
      <w:tblPr>
        <w:tblW w:w="5055" w:type="pct"/>
        <w:tblCellSpacing w:w="0" w:type="dxa"/>
        <w:tblInd w:w="-10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24" w:type="dxa"/>
          <w:left w:w="24" w:type="dxa"/>
          <w:bottom w:w="24" w:type="dxa"/>
          <w:right w:w="24" w:type="dxa"/>
        </w:tblCellMar>
        <w:tblLook w:val="04A0" w:firstRow="1" w:lastRow="0" w:firstColumn="1" w:lastColumn="0" w:noHBand="0" w:noVBand="1"/>
      </w:tblPr>
      <w:tblGrid>
        <w:gridCol w:w="9537"/>
      </w:tblGrid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F7491" w:rsidRDefault="00915935" w:rsidP="009159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  <w:p w:rsidR="00231920" w:rsidRPr="00231920" w:rsidRDefault="008F7491" w:rsidP="00915935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2CDF00A8" wp14:editId="02290633">
                  <wp:extent cx="4191000" cy="1036320"/>
                  <wp:effectExtent l="0" t="0" r="0" b="0"/>
                  <wp:docPr id="76" name="Рисунок 76" descr="Линейная алгебра. Задача 5. Вариант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Линейная алгебра. Задача 5. Вариант 1">
                            <a:hlinkClick r:id="rId4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1920" w:rsidRDefault="00915935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9159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r w:rsidR="00231920" w:rsidRPr="002319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</w:p>
          <w:p w:rsidR="008F7491" w:rsidRP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7ADF8BD8" wp14:editId="6D04DBF3">
                  <wp:extent cx="3589020" cy="1036320"/>
                  <wp:effectExtent l="0" t="0" r="0" b="0"/>
                  <wp:docPr id="75" name="Рисунок 75" descr="Линейная алгебра. Задача 5. Вариант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 descr="Линейная алгебра. Задача 5. Вариант 2">
                            <a:hlinkClick r:id="rId4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902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 w:rsidR="00231920" w:rsidRPr="002319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</w:p>
          <w:p w:rsidR="008F7491" w:rsidRP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6E76DB0E" wp14:editId="60BEA9EF">
                  <wp:extent cx="3611880" cy="1036320"/>
                  <wp:effectExtent l="0" t="0" r="7620" b="0"/>
                  <wp:docPr id="74" name="Рисунок 74" descr="Линейная алгебра. Задача 5. Вариант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 descr="Линейная алгебра. Задача 5. Вариант 3">
                            <a:hlinkClick r:id="rId4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18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w:r w:rsidR="008F7491"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0D8A2DCA" wp14:editId="090B4A72">
                  <wp:extent cx="3619500" cy="1036320"/>
                  <wp:effectExtent l="0" t="0" r="0" b="0"/>
                  <wp:docPr id="73" name="Рисунок 73" descr="Линейная алгебра. Задача 5. Вариант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 descr="Линейная алгебра. Задача 5. Вариант 4">
                            <a:hlinkClick r:id="rId4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="00231920" w:rsidRPr="002319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</w:p>
          <w:p w:rsidR="008F7491" w:rsidRP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1133A366" wp14:editId="05104B70">
                  <wp:extent cx="3619500" cy="1036320"/>
                  <wp:effectExtent l="0" t="0" r="0" b="0"/>
                  <wp:docPr id="72" name="Рисунок 72" descr="Линейная алгебра. Задача 5. Вариант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 descr="Линейная алгебра. Задача 5. Вариант 5">
                            <a:hlinkClick r:id="rId5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491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риант 6</w:t>
            </w:r>
          </w:p>
          <w:p w:rsidR="008F7491" w:rsidRPr="00231920" w:rsidRDefault="008F7491" w:rsidP="008F7491">
            <w:pPr>
              <w:spacing w:after="0" w:line="240" w:lineRule="auto"/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5D2AB0D2" wp14:editId="49CE5DC7">
                  <wp:extent cx="3627120" cy="1036320"/>
                  <wp:effectExtent l="0" t="0" r="0" b="0"/>
                  <wp:docPr id="71" name="Рисунок 71" descr="Линейная алгебра. Задача 5. Вариант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 descr="Линейная алгебра. Задача 5. Вариант 6">
                            <a:hlinkClick r:id="rId5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712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0CF06DF1" wp14:editId="7EB6776F">
                  <wp:extent cx="3611880" cy="1036320"/>
                  <wp:effectExtent l="0" t="0" r="7620" b="0"/>
                  <wp:docPr id="70" name="Рисунок 70" descr="Линейная алгебра. Задача 5. Вариант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Линейная алгебра. Задача 5. Вариант 7">
                            <a:hlinkClick r:id="rId5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18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08BBB554" wp14:editId="24281C3A">
                  <wp:extent cx="3474720" cy="1036320"/>
                  <wp:effectExtent l="0" t="0" r="0" b="0"/>
                  <wp:docPr id="69" name="Рисунок 69" descr="Линейная алгебра. Задача 5. Вариант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 descr="Линейная алгебра. Задача 5. Вариант 8">
                            <a:hlinkClick r:id="rId5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472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0470DE6F" wp14:editId="7911F308">
                  <wp:extent cx="3078480" cy="1036320"/>
                  <wp:effectExtent l="0" t="0" r="7620" b="0"/>
                  <wp:docPr id="68" name="Рисунок 68" descr="Линейная алгебра. Задача 5. Вариант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 descr="Линейная алгебра. Задача 5. Вариант 9">
                            <a:hlinkClick r:id="rId5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84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28820CE5" wp14:editId="20358010">
                  <wp:extent cx="3726180" cy="1036320"/>
                  <wp:effectExtent l="0" t="0" r="7620" b="0"/>
                  <wp:docPr id="67" name="Рисунок 67" descr="Линейная алгебра. Задача 5. Вариант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 descr="Линейная алгебра. Задача 5. Вариант 10">
                            <a:hlinkClick r:id="rId6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61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42581CC6" wp14:editId="4954A5A1">
                  <wp:extent cx="3535680" cy="1036320"/>
                  <wp:effectExtent l="0" t="0" r="7620" b="0"/>
                  <wp:docPr id="66" name="Рисунок 66" descr="Линейная алгебра. Задача 5. Вариант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 descr="Линейная алгебра. Задача 5. Вариант 11">
                            <a:hlinkClick r:id="rId6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56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  <w:p w:rsidR="00231920" w:rsidRPr="00231920" w:rsidRDefault="00231920" w:rsidP="008F7491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19BFDB77" wp14:editId="70532018">
                  <wp:extent cx="3124200" cy="1036320"/>
                  <wp:effectExtent l="0" t="0" r="0" b="0"/>
                  <wp:docPr id="65" name="Рисунок 65" descr="Линейная алгебра. Задача 5. Вариант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 descr="Линейная алгебра. Задача 5. Вариант 12">
                            <a:hlinkClick r:id="rId6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  <w:p w:rsidR="00231920" w:rsidRPr="00231920" w:rsidRDefault="00231920" w:rsidP="0023192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70D1ECE6" wp14:editId="407A1FD4">
                  <wp:extent cx="3192780" cy="1036320"/>
                  <wp:effectExtent l="0" t="0" r="7620" b="0"/>
                  <wp:docPr id="64" name="Рисунок 64" descr="Линейная алгебра. Задача 5. Вариант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 descr="Линейная алгебра. Задача 5. Вариант 13">
                            <a:hlinkClick r:id="rId6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278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1920" w:rsidRPr="00231920" w:rsidTr="008F7491">
        <w:trPr>
          <w:cantSplit/>
          <w:tblCellSpacing w:w="0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8F7491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Вариант </w:t>
            </w:r>
            <w:r w:rsidR="00231920" w:rsidRPr="008F74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  <w:p w:rsidR="00231920" w:rsidRPr="00231920" w:rsidRDefault="00231920" w:rsidP="00231920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ru-RU"/>
              </w:rPr>
            </w:pPr>
            <w:r w:rsidRPr="00231920">
              <w:rPr>
                <w:rFonts w:ascii="Arial" w:eastAsia="Times New Roman" w:hAnsi="Arial" w:cs="Arial"/>
                <w:noProof/>
                <w:color w:val="003399"/>
                <w:sz w:val="20"/>
                <w:szCs w:val="20"/>
                <w:lang w:eastAsia="ru-RU"/>
              </w:rPr>
              <w:drawing>
                <wp:inline distT="0" distB="0" distL="0" distR="0" wp14:anchorId="2823CDA0" wp14:editId="00944327">
                  <wp:extent cx="3436620" cy="1036320"/>
                  <wp:effectExtent l="0" t="0" r="0" b="0"/>
                  <wp:docPr id="63" name="Рисунок 63" descr="Линейная алгебра. Задача 5. Вариант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 descr="Линейная алгебра. Задача 5. Вариант 14">
                            <a:hlinkClick r:id="rId6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662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1920" w:rsidRPr="00915935" w:rsidRDefault="00231920" w:rsidP="008F7491">
      <w:pPr>
        <w:pStyle w:val="a3"/>
        <w:numPr>
          <w:ilvl w:val="0"/>
          <w:numId w:val="1"/>
        </w:numPr>
        <w:spacing w:before="100" w:beforeAutospacing="1" w:after="100" w:afterAutospacing="1" w:line="240" w:lineRule="auto"/>
        <w:ind w:left="0" w:firstLine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15935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t xml:space="preserve">Задача </w:t>
      </w:r>
      <w:r w:rsidR="00A26E2B" w:rsidRPr="00915935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t>5</w:t>
      </w:r>
      <w:r w:rsidRPr="00915935">
        <w:rPr>
          <w:rFonts w:ascii="Arial" w:eastAsia="Times New Roman" w:hAnsi="Arial" w:cs="Arial"/>
          <w:b/>
          <w:bCs/>
          <w:color w:val="000000"/>
          <w:sz w:val="20"/>
          <w:szCs w:val="20"/>
          <w:lang w:eastAsia="ru-RU"/>
        </w:rPr>
        <w:t>. Пусть</w:t>
      </w:r>
      <w:r w:rsidRPr="009159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915935" w:rsidRPr="009159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231920">
        <w:rPr>
          <w:noProof/>
          <w:lang w:eastAsia="ru-RU"/>
        </w:rPr>
        <w:drawing>
          <wp:inline distT="0" distB="0" distL="0" distR="0" wp14:anchorId="03647FBE" wp14:editId="41854310">
            <wp:extent cx="1562100" cy="304800"/>
            <wp:effectExtent l="0" t="0" r="0" b="0"/>
            <wp:docPr id="95" name="Рисунок 95" descr="0,39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0,39 Kb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9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231920">
        <w:rPr>
          <w:noProof/>
          <w:lang w:eastAsia="ru-RU"/>
        </w:rPr>
        <w:drawing>
          <wp:inline distT="0" distB="0" distL="0" distR="0" wp14:anchorId="306A88A4" wp14:editId="0208CE87">
            <wp:extent cx="2400300" cy="304800"/>
            <wp:effectExtent l="0" t="0" r="0" b="0"/>
            <wp:docPr id="94" name="Рисунок 94" descr="0,52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0,52 Kb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9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231920">
        <w:rPr>
          <w:noProof/>
          <w:lang w:eastAsia="ru-RU"/>
        </w:rPr>
        <w:drawing>
          <wp:inline distT="0" distB="0" distL="0" distR="0" wp14:anchorId="26E7C771" wp14:editId="24DB0EF3">
            <wp:extent cx="1722120" cy="304800"/>
            <wp:effectExtent l="0" t="0" r="0" b="0"/>
            <wp:docPr id="93" name="Рисунок 93" descr="0,44 K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0,44 Kb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593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ти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24" w:type="dxa"/>
          <w:left w:w="24" w:type="dxa"/>
          <w:bottom w:w="24" w:type="dxa"/>
          <w:right w:w="24" w:type="dxa"/>
        </w:tblCellMar>
        <w:tblLook w:val="04A0" w:firstRow="1" w:lastRow="0" w:firstColumn="1" w:lastColumn="0" w:noHBand="0" w:noVBand="1"/>
      </w:tblPr>
      <w:tblGrid>
        <w:gridCol w:w="3048"/>
        <w:gridCol w:w="3048"/>
        <w:gridCol w:w="3337"/>
      </w:tblGrid>
      <w:tr w:rsidR="008F7491" w:rsidRPr="00274AE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6E9E414C" wp14:editId="483BEB3B">
                  <wp:extent cx="426720" cy="198120"/>
                  <wp:effectExtent l="0" t="0" r="0" b="0"/>
                  <wp:docPr id="92" name="Рисунок 92" descr="Линейная алгебра. Задача 6. Вариант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 descr="Линейная алгебра. Задача 6. Вариант 1">
                            <a:hlinkClick r:id="rId7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3DBC228E" wp14:editId="75867F8B">
                  <wp:extent cx="388620" cy="259080"/>
                  <wp:effectExtent l="0" t="0" r="0" b="7620"/>
                  <wp:docPr id="91" name="Рисунок 91" descr="Линейная алгебра. Задача 6. Вариант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 descr="Линейная алгебра. Задача 6. Вариант 2">
                            <a:hlinkClick r:id="rId7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43D7EF28" wp14:editId="4DFEAE84">
                  <wp:extent cx="906780" cy="350520"/>
                  <wp:effectExtent l="0" t="0" r="7620" b="0"/>
                  <wp:docPr id="90" name="Рисунок 90" descr="Линейная алгебра. Задача 6. Вариант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 descr="Линейная алгебра. Задача 6. Вариант 3">
                            <a:hlinkClick r:id="rId7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491" w:rsidRPr="00274AE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3E79E7C1" wp14:editId="65BC9CDF">
                  <wp:extent cx="388620" cy="259080"/>
                  <wp:effectExtent l="0" t="0" r="0" b="7620"/>
                  <wp:docPr id="89" name="Рисунок 89" descr="Линейная алгебра. Задача 6. Вариант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Линейная алгебра. Задача 6. Вариант 4">
                            <a:hlinkClick r:id="rId8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FDAF4FA" wp14:editId="5DF4C5C1">
                  <wp:extent cx="388620" cy="259080"/>
                  <wp:effectExtent l="0" t="0" r="0" b="7620"/>
                  <wp:docPr id="88" name="Рисунок 88" descr="Линейная алгебра. Задача 6. Вариант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 descr="Линейная алгебра. Задача 6. Вариант 5">
                            <a:hlinkClick r:id="rId8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12535A07" wp14:editId="22B17B03">
                  <wp:extent cx="1104900" cy="350520"/>
                  <wp:effectExtent l="0" t="0" r="0" b="0"/>
                  <wp:docPr id="87" name="Рисунок 87" descr="Линейная алгебра. Задача 6. Вариант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 descr="Линейная алгебра. Задача 6. Вариант 6">
                            <a:hlinkClick r:id="rId8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491" w:rsidRPr="00274AE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DC8EBF9" wp14:editId="701166AD">
                  <wp:extent cx="990600" cy="350520"/>
                  <wp:effectExtent l="0" t="0" r="0" b="0"/>
                  <wp:docPr id="86" name="Рисунок 86" descr="Линейная алгебра. Задача 6. Вариант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 descr="Линейная алгебра. Задача 6. Вариант 7">
                            <a:hlinkClick r:id="rId8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669CF607" wp14:editId="2E975C10">
                  <wp:extent cx="906780" cy="350520"/>
                  <wp:effectExtent l="0" t="0" r="7620" b="0"/>
                  <wp:docPr id="85" name="Рисунок 85" descr="Линейная алгебра. Задача 6. Вариант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 descr="Линейная алгебра. Задача 6. Вариант 8">
                            <a:hlinkClick r:id="rId8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7FB38C67" wp14:editId="261E4D45">
                  <wp:extent cx="419100" cy="198120"/>
                  <wp:effectExtent l="0" t="0" r="0" b="0"/>
                  <wp:docPr id="84" name="Рисунок 84" descr="Линейная алгебра. Задача 6. Вариант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Линейная алгебра. Задача 6. Вариант 9">
                            <a:hlinkClick r:id="rId9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491" w:rsidRPr="00274AE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738721A9" wp14:editId="2223492E">
                  <wp:extent cx="1074420" cy="304800"/>
                  <wp:effectExtent l="0" t="0" r="0" b="0"/>
                  <wp:docPr id="83" name="Рисунок 83" descr="Линейная алгебра. Задача 6. Вариант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 descr="Линейная алгебра. Задача 6. Вариант 10">
                            <a:hlinkClick r:id="rId9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  <w:p w:rsidR="00231920" w:rsidRPr="00274AE2" w:rsidRDefault="00231920" w:rsidP="008F74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3EBB3C0F" wp14:editId="2FFBD6D4">
                  <wp:extent cx="1074420" cy="304800"/>
                  <wp:effectExtent l="0" t="0" r="0" b="0"/>
                  <wp:docPr id="82" name="Рисунок 82" descr="Линейная алгебра. Задача 6. Вариант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Линейная алгебра. Задача 6. Вариант 11">
                            <a:hlinkClick r:id="rId94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6B6D5283" wp14:editId="5C036113">
                  <wp:extent cx="1181100" cy="304800"/>
                  <wp:effectExtent l="0" t="0" r="0" b="0"/>
                  <wp:docPr id="81" name="Рисунок 81" descr="Линейная алгебра. Задача 6. Вариант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 descr="Линейная алгебра. Задача 6. Вариант 12">
                            <a:hlinkClick r:id="rId96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7491" w:rsidRPr="00274AE2">
        <w:trPr>
          <w:tblCellSpacing w:w="0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08B00EEA" wp14:editId="6538E7E5">
                  <wp:extent cx="906780" cy="342900"/>
                  <wp:effectExtent l="0" t="0" r="7620" b="0"/>
                  <wp:docPr id="80" name="Рисунок 80" descr="Линейная алгебра. Задача 6. Вариант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Линейная алгебра. Задача 6. Вариант 13">
                            <a:hlinkClick r:id="rId9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7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53252192" wp14:editId="5285AEA9">
                  <wp:extent cx="998220" cy="350520"/>
                  <wp:effectExtent l="0" t="0" r="0" b="0"/>
                  <wp:docPr id="79" name="Рисунок 79" descr="Линейная алгебра. Задача 6. Вариант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 descr="Линейная алгебра. Задача 6. Вариант 14">
                            <a:hlinkClick r:id="rId10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F7491" w:rsidRPr="00274AE2" w:rsidRDefault="008F7491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ариант </w:t>
            </w:r>
            <w:r w:rsidR="00231920" w:rsidRPr="00274AE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  <w:p w:rsidR="00231920" w:rsidRPr="00274AE2" w:rsidRDefault="00231920" w:rsidP="0023192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4AE2">
              <w:rPr>
                <w:rFonts w:ascii="Times New Roman" w:eastAsia="Times New Roman" w:hAnsi="Times New Roman" w:cs="Times New Roman"/>
                <w:noProof/>
                <w:color w:val="003399"/>
                <w:sz w:val="24"/>
                <w:szCs w:val="24"/>
                <w:lang w:eastAsia="ru-RU"/>
              </w:rPr>
              <w:drawing>
                <wp:inline distT="0" distB="0" distL="0" distR="0" wp14:anchorId="6D8A7451" wp14:editId="739D28FB">
                  <wp:extent cx="502920" cy="259080"/>
                  <wp:effectExtent l="0" t="0" r="0" b="7620"/>
                  <wp:docPr id="78" name="Рисунок 78" descr="Линейная алгебра. Задача 6. Вариант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 descr="Линейная алгебра. Задача 6. Вариант 15">
                            <a:hlinkClick r:id="rId102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7F1D" w:rsidRDefault="00757F1D" w:rsidP="00A26E2B">
      <w:pPr>
        <w:pStyle w:val="a3"/>
        <w:tabs>
          <w:tab w:val="left" w:pos="993"/>
        </w:tabs>
        <w:ind w:left="709"/>
        <w:contextualSpacing w:val="0"/>
        <w:jc w:val="both"/>
      </w:pPr>
      <w:bookmarkStart w:id="0" w:name="_GoBack"/>
      <w:bookmarkEnd w:id="0"/>
    </w:p>
    <w:sectPr w:rsidR="00757F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A63B5"/>
    <w:multiLevelType w:val="hybridMultilevel"/>
    <w:tmpl w:val="DD3010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C66694"/>
    <w:multiLevelType w:val="hybridMultilevel"/>
    <w:tmpl w:val="75AE1B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F1D"/>
    <w:rsid w:val="00052178"/>
    <w:rsid w:val="001876B0"/>
    <w:rsid w:val="00231920"/>
    <w:rsid w:val="00274AE2"/>
    <w:rsid w:val="003206DD"/>
    <w:rsid w:val="003316D0"/>
    <w:rsid w:val="00516748"/>
    <w:rsid w:val="00655A6A"/>
    <w:rsid w:val="00757F1D"/>
    <w:rsid w:val="008F7491"/>
    <w:rsid w:val="00915935"/>
    <w:rsid w:val="00A26E2B"/>
    <w:rsid w:val="00C8036C"/>
    <w:rsid w:val="00E27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7F1D"/>
    <w:pPr>
      <w:spacing w:after="200" w:line="276" w:lineRule="auto"/>
      <w:ind w:left="720"/>
      <w:contextualSpacing/>
    </w:pPr>
  </w:style>
  <w:style w:type="paragraph" w:styleId="a4">
    <w:name w:val="Normal (Web)"/>
    <w:basedOn w:val="a"/>
    <w:uiPriority w:val="99"/>
    <w:unhideWhenUsed/>
    <w:rsid w:val="00231920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231920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A26E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26E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7F1D"/>
    <w:pPr>
      <w:spacing w:after="200" w:line="276" w:lineRule="auto"/>
      <w:ind w:left="720"/>
      <w:contextualSpacing/>
    </w:pPr>
  </w:style>
  <w:style w:type="paragraph" w:styleId="a4">
    <w:name w:val="Normal (Web)"/>
    <w:basedOn w:val="a"/>
    <w:uiPriority w:val="99"/>
    <w:unhideWhenUsed/>
    <w:rsid w:val="00231920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0"/>
      <w:szCs w:val="20"/>
      <w:lang w:eastAsia="ru-RU"/>
    </w:rPr>
  </w:style>
  <w:style w:type="character" w:styleId="a5">
    <w:name w:val="Strong"/>
    <w:basedOn w:val="a0"/>
    <w:uiPriority w:val="22"/>
    <w:qFormat/>
    <w:rsid w:val="00231920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A26E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26E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reshebnik.ru/sms/primer-10-09-08.html" TargetMode="External"/><Relationship Id="rId21" Type="http://schemas.openxmlformats.org/officeDocument/2006/relationships/image" Target="media/image8.gif"/><Relationship Id="rId42" Type="http://schemas.openxmlformats.org/officeDocument/2006/relationships/image" Target="media/image19.gif"/><Relationship Id="rId47" Type="http://schemas.openxmlformats.org/officeDocument/2006/relationships/hyperlink" Target="http://reshebnik.ru/sms/primer-10-05-03.html" TargetMode="External"/><Relationship Id="rId63" Type="http://schemas.openxmlformats.org/officeDocument/2006/relationships/hyperlink" Target="http://reshebnik.ru/sms/primer-10-05-11.html" TargetMode="External"/><Relationship Id="rId68" Type="http://schemas.openxmlformats.org/officeDocument/2006/relationships/image" Target="media/image32.gif"/><Relationship Id="rId84" Type="http://schemas.openxmlformats.org/officeDocument/2006/relationships/hyperlink" Target="http://reshebnik.ru/sms/primer-10-06-06.html" TargetMode="External"/><Relationship Id="rId89" Type="http://schemas.openxmlformats.org/officeDocument/2006/relationships/image" Target="media/image44.gif"/><Relationship Id="rId16" Type="http://schemas.openxmlformats.org/officeDocument/2006/relationships/hyperlink" Target="http://reshebnik.ru/sms/primer-10-09-03.html" TargetMode="External"/><Relationship Id="rId107" Type="http://schemas.openxmlformats.org/officeDocument/2006/relationships/customXml" Target="../customXml/item2.xml"/><Relationship Id="rId11" Type="http://schemas.openxmlformats.org/officeDocument/2006/relationships/oleObject" Target="embeddings/oleObject3.bin"/><Relationship Id="rId32" Type="http://schemas.openxmlformats.org/officeDocument/2006/relationships/hyperlink" Target="http://reshebnik.ru/sms/primer-10-09-11.html" TargetMode="External"/><Relationship Id="rId37" Type="http://schemas.openxmlformats.org/officeDocument/2006/relationships/image" Target="media/image16.gif"/><Relationship Id="rId53" Type="http://schemas.openxmlformats.org/officeDocument/2006/relationships/hyperlink" Target="http://reshebnik.ru/sms/primer-10-05-06.html" TargetMode="External"/><Relationship Id="rId58" Type="http://schemas.openxmlformats.org/officeDocument/2006/relationships/image" Target="media/image27.gif"/><Relationship Id="rId74" Type="http://schemas.openxmlformats.org/officeDocument/2006/relationships/hyperlink" Target="http://reshebnik.ru/sms/primer-10-06-01.html" TargetMode="External"/><Relationship Id="rId79" Type="http://schemas.openxmlformats.org/officeDocument/2006/relationships/image" Target="media/image39.gif"/><Relationship Id="rId102" Type="http://schemas.openxmlformats.org/officeDocument/2006/relationships/hyperlink" Target="http://reshebnik.ru/sms/primer-10-06-15.html" TargetMode="External"/><Relationship Id="rId5" Type="http://schemas.openxmlformats.org/officeDocument/2006/relationships/webSettings" Target="webSettings.xml"/><Relationship Id="rId90" Type="http://schemas.openxmlformats.org/officeDocument/2006/relationships/hyperlink" Target="http://reshebnik.ru/sms/primer-10-06-09.html" TargetMode="External"/><Relationship Id="rId95" Type="http://schemas.openxmlformats.org/officeDocument/2006/relationships/image" Target="media/image47.gif"/><Relationship Id="rId22" Type="http://schemas.openxmlformats.org/officeDocument/2006/relationships/hyperlink" Target="http://reshebnik.ru/sms/primer-10-09-06.html" TargetMode="External"/><Relationship Id="rId27" Type="http://schemas.openxmlformats.org/officeDocument/2006/relationships/image" Target="media/image11.gif"/><Relationship Id="rId43" Type="http://schemas.openxmlformats.org/officeDocument/2006/relationships/hyperlink" Target="http://reshebnik.ru/sms/primer-10-05-01.html" TargetMode="External"/><Relationship Id="rId48" Type="http://schemas.openxmlformats.org/officeDocument/2006/relationships/image" Target="media/image22.gif"/><Relationship Id="rId64" Type="http://schemas.openxmlformats.org/officeDocument/2006/relationships/image" Target="media/image30.gif"/><Relationship Id="rId69" Type="http://schemas.openxmlformats.org/officeDocument/2006/relationships/hyperlink" Target="http://reshebnik.ru/sms/primer-10-05-14.html" TargetMode="External"/><Relationship Id="rId80" Type="http://schemas.openxmlformats.org/officeDocument/2006/relationships/hyperlink" Target="http://reshebnik.ru/sms/primer-10-06-04.html" TargetMode="External"/><Relationship Id="rId85" Type="http://schemas.openxmlformats.org/officeDocument/2006/relationships/image" Target="media/image42.gif"/><Relationship Id="rId12" Type="http://schemas.openxmlformats.org/officeDocument/2006/relationships/hyperlink" Target="http://reshebnik.ru/sms/primer-10-09-01.html" TargetMode="External"/><Relationship Id="rId17" Type="http://schemas.openxmlformats.org/officeDocument/2006/relationships/image" Target="media/image6.gif"/><Relationship Id="rId33" Type="http://schemas.openxmlformats.org/officeDocument/2006/relationships/image" Target="media/image14.gif"/><Relationship Id="rId38" Type="http://schemas.openxmlformats.org/officeDocument/2006/relationships/hyperlink" Target="http://reshebnik.ru/sms/primer-10-09-14.html" TargetMode="External"/><Relationship Id="rId59" Type="http://schemas.openxmlformats.org/officeDocument/2006/relationships/hyperlink" Target="http://reshebnik.ru/sms/primer-10-05-09.html" TargetMode="External"/><Relationship Id="rId103" Type="http://schemas.openxmlformats.org/officeDocument/2006/relationships/image" Target="media/image51.gif"/><Relationship Id="rId108" Type="http://schemas.openxmlformats.org/officeDocument/2006/relationships/customXml" Target="../customXml/item3.xml"/><Relationship Id="rId54" Type="http://schemas.openxmlformats.org/officeDocument/2006/relationships/image" Target="media/image25.gif"/><Relationship Id="rId70" Type="http://schemas.openxmlformats.org/officeDocument/2006/relationships/image" Target="media/image33.gif"/><Relationship Id="rId75" Type="http://schemas.openxmlformats.org/officeDocument/2006/relationships/image" Target="media/image37.gif"/><Relationship Id="rId91" Type="http://schemas.openxmlformats.org/officeDocument/2006/relationships/image" Target="media/image45.gif"/><Relationship Id="rId96" Type="http://schemas.openxmlformats.org/officeDocument/2006/relationships/hyperlink" Target="http://reshebnik.ru/sms/primer-10-06-12.html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gif"/><Relationship Id="rId23" Type="http://schemas.openxmlformats.org/officeDocument/2006/relationships/image" Target="media/image9.gif"/><Relationship Id="rId28" Type="http://schemas.openxmlformats.org/officeDocument/2006/relationships/hyperlink" Target="http://reshebnik.ru/sms/primer-10-09-09.html" TargetMode="External"/><Relationship Id="rId36" Type="http://schemas.openxmlformats.org/officeDocument/2006/relationships/hyperlink" Target="http://reshebnik.ru/sms/primer-10-09-13.html" TargetMode="External"/><Relationship Id="rId49" Type="http://schemas.openxmlformats.org/officeDocument/2006/relationships/hyperlink" Target="http://reshebnik.ru/sms/primer-10-05-04.html" TargetMode="External"/><Relationship Id="rId57" Type="http://schemas.openxmlformats.org/officeDocument/2006/relationships/hyperlink" Target="http://reshebnik.ru/sms/primer-10-05-08.html" TargetMode="External"/><Relationship Id="rId106" Type="http://schemas.openxmlformats.org/officeDocument/2006/relationships/customXml" Target="../customXml/item1.xml"/><Relationship Id="rId10" Type="http://schemas.openxmlformats.org/officeDocument/2006/relationships/image" Target="media/image3.wmf"/><Relationship Id="rId31" Type="http://schemas.openxmlformats.org/officeDocument/2006/relationships/image" Target="media/image13.gif"/><Relationship Id="rId44" Type="http://schemas.openxmlformats.org/officeDocument/2006/relationships/image" Target="media/image20.gif"/><Relationship Id="rId52" Type="http://schemas.openxmlformats.org/officeDocument/2006/relationships/image" Target="media/image24.gif"/><Relationship Id="rId60" Type="http://schemas.openxmlformats.org/officeDocument/2006/relationships/image" Target="media/image28.gif"/><Relationship Id="rId65" Type="http://schemas.openxmlformats.org/officeDocument/2006/relationships/hyperlink" Target="http://reshebnik.ru/sms/primer-10-05-12.html" TargetMode="External"/><Relationship Id="rId73" Type="http://schemas.openxmlformats.org/officeDocument/2006/relationships/image" Target="media/image36.gif"/><Relationship Id="rId78" Type="http://schemas.openxmlformats.org/officeDocument/2006/relationships/hyperlink" Target="http://reshebnik.ru/sms/primer-10-06-03.html" TargetMode="External"/><Relationship Id="rId81" Type="http://schemas.openxmlformats.org/officeDocument/2006/relationships/image" Target="media/image40.gif"/><Relationship Id="rId86" Type="http://schemas.openxmlformats.org/officeDocument/2006/relationships/hyperlink" Target="http://reshebnik.ru/sms/primer-10-06-07.html" TargetMode="External"/><Relationship Id="rId94" Type="http://schemas.openxmlformats.org/officeDocument/2006/relationships/hyperlink" Target="http://reshebnik.ru/sms/primer-10-06-11.html" TargetMode="External"/><Relationship Id="rId99" Type="http://schemas.openxmlformats.org/officeDocument/2006/relationships/image" Target="media/image49.gif"/><Relationship Id="rId101" Type="http://schemas.openxmlformats.org/officeDocument/2006/relationships/image" Target="media/image50.gi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gif"/><Relationship Id="rId18" Type="http://schemas.openxmlformats.org/officeDocument/2006/relationships/hyperlink" Target="http://reshebnik.ru/sms/primer-10-09-04.html" TargetMode="External"/><Relationship Id="rId39" Type="http://schemas.openxmlformats.org/officeDocument/2006/relationships/image" Target="media/image17.gif"/><Relationship Id="rId109" Type="http://schemas.openxmlformats.org/officeDocument/2006/relationships/customXml" Target="../customXml/item4.xml"/><Relationship Id="rId34" Type="http://schemas.openxmlformats.org/officeDocument/2006/relationships/hyperlink" Target="http://reshebnik.ru/sms/primer-10-09-12.html" TargetMode="External"/><Relationship Id="rId50" Type="http://schemas.openxmlformats.org/officeDocument/2006/relationships/image" Target="media/image23.gif"/><Relationship Id="rId55" Type="http://schemas.openxmlformats.org/officeDocument/2006/relationships/hyperlink" Target="http://reshebnik.ru/sms/primer-10-05-07.html" TargetMode="External"/><Relationship Id="rId76" Type="http://schemas.openxmlformats.org/officeDocument/2006/relationships/hyperlink" Target="http://reshebnik.ru/sms/primer-10-06-02.html" TargetMode="External"/><Relationship Id="rId97" Type="http://schemas.openxmlformats.org/officeDocument/2006/relationships/image" Target="media/image48.gif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gif"/><Relationship Id="rId92" Type="http://schemas.openxmlformats.org/officeDocument/2006/relationships/hyperlink" Target="http://reshebnik.ru/sms/primer-10-06-10.html" TargetMode="External"/><Relationship Id="rId2" Type="http://schemas.openxmlformats.org/officeDocument/2006/relationships/styles" Target="styles.xml"/><Relationship Id="rId29" Type="http://schemas.openxmlformats.org/officeDocument/2006/relationships/image" Target="media/image12.gif"/><Relationship Id="rId24" Type="http://schemas.openxmlformats.org/officeDocument/2006/relationships/hyperlink" Target="http://reshebnik.ru/sms/primer-10-09-07.html" TargetMode="External"/><Relationship Id="rId40" Type="http://schemas.openxmlformats.org/officeDocument/2006/relationships/hyperlink" Target="http://reshebnik.ru/sms/primer-10-09-15.html" TargetMode="External"/><Relationship Id="rId45" Type="http://schemas.openxmlformats.org/officeDocument/2006/relationships/hyperlink" Target="http://reshebnik.ru/sms/primer-10-05-02.html" TargetMode="External"/><Relationship Id="rId66" Type="http://schemas.openxmlformats.org/officeDocument/2006/relationships/image" Target="media/image31.gif"/><Relationship Id="rId87" Type="http://schemas.openxmlformats.org/officeDocument/2006/relationships/image" Target="media/image43.gif"/><Relationship Id="rId61" Type="http://schemas.openxmlformats.org/officeDocument/2006/relationships/hyperlink" Target="http://reshebnik.ru/sms/primer-10-05-10.html" TargetMode="External"/><Relationship Id="rId82" Type="http://schemas.openxmlformats.org/officeDocument/2006/relationships/hyperlink" Target="http://reshebnik.ru/sms/primer-10-06-05.html" TargetMode="External"/><Relationship Id="rId19" Type="http://schemas.openxmlformats.org/officeDocument/2006/relationships/image" Target="media/image7.gif"/><Relationship Id="rId14" Type="http://schemas.openxmlformats.org/officeDocument/2006/relationships/hyperlink" Target="http://reshebnik.ru/sms/primer-10-09-02.html" TargetMode="External"/><Relationship Id="rId30" Type="http://schemas.openxmlformats.org/officeDocument/2006/relationships/hyperlink" Target="http://reshebnik.ru/sms/primer-10-09-10.html" TargetMode="External"/><Relationship Id="rId35" Type="http://schemas.openxmlformats.org/officeDocument/2006/relationships/image" Target="media/image15.gif"/><Relationship Id="rId56" Type="http://schemas.openxmlformats.org/officeDocument/2006/relationships/image" Target="media/image26.gif"/><Relationship Id="rId77" Type="http://schemas.openxmlformats.org/officeDocument/2006/relationships/image" Target="media/image38.gif"/><Relationship Id="rId100" Type="http://schemas.openxmlformats.org/officeDocument/2006/relationships/hyperlink" Target="http://reshebnik.ru/sms/primer-10-06-14.html" TargetMode="External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hyperlink" Target="http://reshebnik.ru/sms/primer-10-05-05.html" TargetMode="External"/><Relationship Id="rId72" Type="http://schemas.openxmlformats.org/officeDocument/2006/relationships/image" Target="media/image35.gif"/><Relationship Id="rId93" Type="http://schemas.openxmlformats.org/officeDocument/2006/relationships/image" Target="media/image46.gif"/><Relationship Id="rId98" Type="http://schemas.openxmlformats.org/officeDocument/2006/relationships/hyperlink" Target="http://reshebnik.ru/sms/primer-10-06-13.html" TargetMode="External"/><Relationship Id="rId3" Type="http://schemas.microsoft.com/office/2007/relationships/stylesWithEffects" Target="stylesWithEffects.xml"/><Relationship Id="rId25" Type="http://schemas.openxmlformats.org/officeDocument/2006/relationships/image" Target="media/image10.gif"/><Relationship Id="rId46" Type="http://schemas.openxmlformats.org/officeDocument/2006/relationships/image" Target="media/image21.gif"/><Relationship Id="rId67" Type="http://schemas.openxmlformats.org/officeDocument/2006/relationships/hyperlink" Target="http://reshebnik.ru/sms/primer-10-05-13.html" TargetMode="External"/><Relationship Id="rId20" Type="http://schemas.openxmlformats.org/officeDocument/2006/relationships/hyperlink" Target="http://reshebnik.ru/sms/primer-10-09-05.html" TargetMode="External"/><Relationship Id="rId41" Type="http://schemas.openxmlformats.org/officeDocument/2006/relationships/image" Target="media/image18.gif"/><Relationship Id="rId62" Type="http://schemas.openxmlformats.org/officeDocument/2006/relationships/image" Target="media/image29.gif"/><Relationship Id="rId83" Type="http://schemas.openxmlformats.org/officeDocument/2006/relationships/image" Target="media/image41.gif"/><Relationship Id="rId88" Type="http://schemas.openxmlformats.org/officeDocument/2006/relationships/hyperlink" Target="http://reshebnik.ru/sms/primer-10-06-08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0D243607ABBD724995262D18F9155DC3" ma:contentTypeVersion="1" ma:contentTypeDescription="Создание документа." ma:contentTypeScope="" ma:versionID="ec5c93f25bfba99b4c4b5e064a9f4c27">
  <xsd:schema xmlns:xsd="http://www.w3.org/2001/XMLSchema" xmlns:xs="http://www.w3.org/2001/XMLSchema" xmlns:p="http://schemas.microsoft.com/office/2006/metadata/properties" xmlns:ns2="d703fe87-285b-4e3a-b274-ddbd1efa7651" targetNamespace="http://schemas.microsoft.com/office/2006/metadata/properties" ma:root="true" ma:fieldsID="25cd4dfbbd7915be8458dc099ae563e5" ns2:_="">
    <xsd:import namespace="d703fe87-285b-4e3a-b274-ddbd1efa7651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03fe87-285b-4e3a-b274-ddbd1efa765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d703fe87-285b-4e3a-b274-ddbd1efa7651">M3U43QF4D5AS-2323-7</_dlc_DocId>
    <_dlc_DocIdUrl xmlns="d703fe87-285b-4e3a-b274-ddbd1efa7651">
      <Url>http://study.mesi.ru/sites/WorkPlaces_15/312890/_layouts/DocIdRedir.aspx?ID=M3U43QF4D5AS-2323-7</Url>
      <Description>M3U43QF4D5AS-2323-7</Description>
    </_dlc_DocIdUrl>
  </documentManagement>
</p:properties>
</file>

<file path=customXml/itemProps1.xml><?xml version="1.0" encoding="utf-8"?>
<ds:datastoreItem xmlns:ds="http://schemas.openxmlformats.org/officeDocument/2006/customXml" ds:itemID="{E044A3DF-CDD6-4D74-8238-E479B9B7272D}"/>
</file>

<file path=customXml/itemProps2.xml><?xml version="1.0" encoding="utf-8"?>
<ds:datastoreItem xmlns:ds="http://schemas.openxmlformats.org/officeDocument/2006/customXml" ds:itemID="{58C997AB-DC01-44EB-A738-B210EBC20F9B}"/>
</file>

<file path=customXml/itemProps3.xml><?xml version="1.0" encoding="utf-8"?>
<ds:datastoreItem xmlns:ds="http://schemas.openxmlformats.org/officeDocument/2006/customXml" ds:itemID="{09B62284-06C1-4C5C-AFF8-0B894F6A25BB}"/>
</file>

<file path=customXml/itemProps4.xml><?xml version="1.0" encoding="utf-8"?>
<ds:datastoreItem xmlns:ds="http://schemas.openxmlformats.org/officeDocument/2006/customXml" ds:itemID="{61862CC6-8A43-4883-851B-9DD06E20B93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8</Words>
  <Characters>96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Дригант Оксана</cp:lastModifiedBy>
  <cp:revision>3</cp:revision>
  <dcterms:created xsi:type="dcterms:W3CDTF">2016-11-23T07:50:00Z</dcterms:created>
  <dcterms:modified xsi:type="dcterms:W3CDTF">2016-11-23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243607ABBD724995262D18F9155DC3</vt:lpwstr>
  </property>
  <property fmtid="{D5CDD505-2E9C-101B-9397-08002B2CF9AE}" pid="3" name="_dlc_DocIdItemGuid">
    <vt:lpwstr>d4a744bc-a191-4498-9668-96ef0c447c6c</vt:lpwstr>
  </property>
</Properties>
</file>